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</p:sldIdLst>
  <p:sldSz cx="9144000" cy="6858000" type="screen4x3"/>
  <p:notesSz cx="6858000" cy="9144000"/>
  <p:custDataLst>
    <p:tags r:id="rId6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2" autoAdjust="0"/>
    <p:restoredTop sz="94660"/>
  </p:normalViewPr>
  <p:slideViewPr>
    <p:cSldViewPr snapToGrid="0">
      <p:cViewPr varScale="1">
        <p:scale>
          <a:sx n="65" d="100"/>
          <a:sy n="65" d="100"/>
        </p:scale>
        <p:origin x="63" y="15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gs" Target="tags/tag1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81A138FA-0826-45A6-A7B4-A2E2343FB730}"/>
    <pc:docChg chg="undo custSel modSld">
      <pc:chgData name="Danny Young" userId="cb0f4ce2-eb4f-479e-8e8f-3beb257e632f" providerId="ADAL" clId="{81A138FA-0826-45A6-A7B4-A2E2343FB730}" dt="2018-01-24T18:53:43.552" v="813" actId="20577"/>
      <pc:docMkLst>
        <pc:docMk/>
      </pc:docMkLst>
      <pc:sldChg chg="modSp">
        <pc:chgData name="Danny Young" userId="cb0f4ce2-eb4f-479e-8e8f-3beb257e632f" providerId="ADAL" clId="{81A138FA-0826-45A6-A7B4-A2E2343FB730}" dt="2018-01-24T18:47:08.219" v="543" actId="6549"/>
        <pc:sldMkLst>
          <pc:docMk/>
          <pc:sldMk cId="3982113312" sldId="257"/>
        </pc:sldMkLst>
        <pc:spChg chg="mod">
          <ac:chgData name="Danny Young" userId="cb0f4ce2-eb4f-479e-8e8f-3beb257e632f" providerId="ADAL" clId="{81A138FA-0826-45A6-A7B4-A2E2343FB730}" dt="2018-01-24T18:47:08.219" v="543" actId="6549"/>
          <ac:spMkLst>
            <pc:docMk/>
            <pc:sldMk cId="3982113312" sldId="257"/>
            <ac:spMk id="3" creationId="{C9B2220A-173E-44B8-B652-8B9BFB261EFD}"/>
          </ac:spMkLst>
        </pc:spChg>
      </pc:sldChg>
      <pc:sldChg chg="addSp delSp modSp">
        <pc:chgData name="Danny Young" userId="cb0f4ce2-eb4f-479e-8e8f-3beb257e632f" providerId="ADAL" clId="{81A138FA-0826-45A6-A7B4-A2E2343FB730}" dt="2018-01-24T18:53:43.552" v="813" actId="20577"/>
        <pc:sldMkLst>
          <pc:docMk/>
          <pc:sldMk cId="3563863270" sldId="258"/>
        </pc:sldMkLst>
        <pc:spChg chg="mod">
          <ac:chgData name="Danny Young" userId="cb0f4ce2-eb4f-479e-8e8f-3beb257e632f" providerId="ADAL" clId="{81A138FA-0826-45A6-A7B4-A2E2343FB730}" dt="2018-01-24T18:41:01.502" v="30" actId="27636"/>
          <ac:spMkLst>
            <pc:docMk/>
            <pc:sldMk cId="3563863270" sldId="258"/>
            <ac:spMk id="3" creationId="{A96988C9-50AB-40C8-AC5C-89AF6C9DC6A3}"/>
          </ac:spMkLst>
        </pc:spChg>
        <pc:spChg chg="del">
          <ac:chgData name="Danny Young" userId="cb0f4ce2-eb4f-479e-8e8f-3beb257e632f" providerId="ADAL" clId="{81A138FA-0826-45A6-A7B4-A2E2343FB730}" dt="2018-01-24T18:44:45.936" v="334" actId="478"/>
          <ac:spMkLst>
            <pc:docMk/>
            <pc:sldMk cId="3563863270" sldId="258"/>
            <ac:spMk id="4" creationId="{EDA22984-FDA4-4FE2-97F2-166D8081EFE7}"/>
          </ac:spMkLst>
        </pc:spChg>
        <pc:spChg chg="add mod">
          <ac:chgData name="Danny Young" userId="cb0f4ce2-eb4f-479e-8e8f-3beb257e632f" providerId="ADAL" clId="{81A138FA-0826-45A6-A7B4-A2E2343FB730}" dt="2018-01-24T18:50:05.070" v="601" actId="14100"/>
          <ac:spMkLst>
            <pc:docMk/>
            <pc:sldMk cId="3563863270" sldId="258"/>
            <ac:spMk id="8" creationId="{0CCFD341-A0E4-4684-947C-01B1425B102D}"/>
          </ac:spMkLst>
        </pc:spChg>
        <pc:spChg chg="add mod">
          <ac:chgData name="Danny Young" userId="cb0f4ce2-eb4f-479e-8e8f-3beb257e632f" providerId="ADAL" clId="{81A138FA-0826-45A6-A7B4-A2E2343FB730}" dt="2018-01-24T18:50:13.445" v="626" actId="14100"/>
          <ac:spMkLst>
            <pc:docMk/>
            <pc:sldMk cId="3563863270" sldId="258"/>
            <ac:spMk id="16" creationId="{D71F0212-2A3E-42C7-8CD2-B5E7CFED9221}"/>
          </ac:spMkLst>
        </pc:spChg>
        <pc:spChg chg="add mod">
          <ac:chgData name="Danny Young" userId="cb0f4ce2-eb4f-479e-8e8f-3beb257e632f" providerId="ADAL" clId="{81A138FA-0826-45A6-A7B4-A2E2343FB730}" dt="2018-01-24T18:52:22.285" v="742" actId="20577"/>
          <ac:spMkLst>
            <pc:docMk/>
            <pc:sldMk cId="3563863270" sldId="258"/>
            <ac:spMk id="24" creationId="{F713FCB7-62A2-4BD0-9999-2815F91217E6}"/>
          </ac:spMkLst>
        </pc:spChg>
        <pc:spChg chg="add mod">
          <ac:chgData name="Danny Young" userId="cb0f4ce2-eb4f-479e-8e8f-3beb257e632f" providerId="ADAL" clId="{81A138FA-0826-45A6-A7B4-A2E2343FB730}" dt="2018-01-24T18:53:43.552" v="813" actId="20577"/>
          <ac:spMkLst>
            <pc:docMk/>
            <pc:sldMk cId="3563863270" sldId="258"/>
            <ac:spMk id="28" creationId="{86D0CFE9-8186-4BD6-BE3E-972EF6CC109B}"/>
          </ac:spMkLst>
        </pc:spChg>
        <pc:graphicFrameChg chg="mod">
          <ac:chgData name="Danny Young" userId="cb0f4ce2-eb4f-479e-8e8f-3beb257e632f" providerId="ADAL" clId="{81A138FA-0826-45A6-A7B4-A2E2343FB730}" dt="2018-01-24T18:41:04.111" v="31" actId="1035"/>
          <ac:graphicFrameMkLst>
            <pc:docMk/>
            <pc:sldMk cId="3563863270" sldId="258"/>
            <ac:graphicFrameMk id="5" creationId="{F8FD380C-FCB8-446E-87B7-210C29422896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43:53.570" v="325" actId="1076"/>
          <ac:graphicFrameMkLst>
            <pc:docMk/>
            <pc:sldMk cId="3563863270" sldId="258"/>
            <ac:graphicFrameMk id="6" creationId="{64D94A5A-F9A9-4B46-8BF5-B8C02BFB5A34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50:15.461" v="627" actId="1076"/>
          <ac:graphicFrameMkLst>
            <pc:docMk/>
            <pc:sldMk cId="3563863270" sldId="258"/>
            <ac:graphicFrameMk id="7" creationId="{60AD4B2A-7BE0-4B80-8BE6-F2176A3511BA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45:24.890" v="365" actId="1076"/>
          <ac:graphicFrameMkLst>
            <pc:docMk/>
            <pc:sldMk cId="3563863270" sldId="258"/>
            <ac:graphicFrameMk id="9" creationId="{5CA54DC0-3B50-42C8-B7BA-2AF2CBAC8F6E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45:41.921" v="370" actId="1076"/>
          <ac:graphicFrameMkLst>
            <pc:docMk/>
            <pc:sldMk cId="3563863270" sldId="258"/>
            <ac:graphicFrameMk id="10" creationId="{C2137C14-2174-4B25-8604-A80E1D5193C6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47:24.047" v="545" actId="1076"/>
          <ac:graphicFrameMkLst>
            <pc:docMk/>
            <pc:sldMk cId="3563863270" sldId="258"/>
            <ac:graphicFrameMk id="11" creationId="{E1AD2472-EE5C-4217-8027-7B8B598054F5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49:06.148" v="568" actId="1035"/>
          <ac:graphicFrameMkLst>
            <pc:docMk/>
            <pc:sldMk cId="3563863270" sldId="258"/>
            <ac:graphicFrameMk id="12" creationId="{A4341326-4FFA-4395-9F65-15B0F9E0900D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49:33.085" v="586" actId="1036"/>
          <ac:graphicFrameMkLst>
            <pc:docMk/>
            <pc:sldMk cId="3563863270" sldId="258"/>
            <ac:graphicFrameMk id="13" creationId="{9A19411D-2CA3-463D-891E-DA4098CB6ECF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49:42.460" v="590"/>
          <ac:graphicFrameMkLst>
            <pc:docMk/>
            <pc:sldMk cId="3563863270" sldId="258"/>
            <ac:graphicFrameMk id="14" creationId="{D298B550-FF2F-4943-A9BA-A5D69DE0BAA7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50:48.455" v="645" actId="1036"/>
          <ac:graphicFrameMkLst>
            <pc:docMk/>
            <pc:sldMk cId="3563863270" sldId="258"/>
            <ac:graphicFrameMk id="15" creationId="{D45F17F6-BE74-4604-9088-13EF1C537F92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51:20.138" v="654" actId="1076"/>
          <ac:graphicFrameMkLst>
            <pc:docMk/>
            <pc:sldMk cId="3563863270" sldId="258"/>
            <ac:graphicFrameMk id="22" creationId="{E7D8CFD4-6CDD-4A66-8E67-A9216C61E524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52:02.284" v="715" actId="1035"/>
          <ac:graphicFrameMkLst>
            <pc:docMk/>
            <pc:sldMk cId="3563863270" sldId="258"/>
            <ac:graphicFrameMk id="23" creationId="{6BAF4BB3-B185-4331-B13A-CDB972A15FEF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52:36.788" v="777" actId="1035"/>
          <ac:graphicFrameMkLst>
            <pc:docMk/>
            <pc:sldMk cId="3563863270" sldId="258"/>
            <ac:graphicFrameMk id="25" creationId="{53C55685-BC56-46B4-96BF-F821F6EFB59D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52:48.253" v="786" actId="1035"/>
          <ac:graphicFrameMkLst>
            <pc:docMk/>
            <pc:sldMk cId="3563863270" sldId="258"/>
            <ac:graphicFrameMk id="26" creationId="{E10496C0-29E2-4CAD-93F5-18DD109ECFEA}"/>
          </ac:graphicFrameMkLst>
        </pc:graphicFrameChg>
        <pc:graphicFrameChg chg="add mod">
          <ac:chgData name="Danny Young" userId="cb0f4ce2-eb4f-479e-8e8f-3beb257e632f" providerId="ADAL" clId="{81A138FA-0826-45A6-A7B4-A2E2343FB730}" dt="2018-01-24T18:53:36.849" v="792" actId="1076"/>
          <ac:graphicFrameMkLst>
            <pc:docMk/>
            <pc:sldMk cId="3563863270" sldId="258"/>
            <ac:graphicFrameMk id="27" creationId="{E1A87D3E-7F21-4257-BFDE-15333DC5F18C}"/>
          </ac:graphicFrameMkLst>
        </pc:graphicFrameChg>
        <pc:cxnChg chg="add mod">
          <ac:chgData name="Danny Young" userId="cb0f4ce2-eb4f-479e-8e8f-3beb257e632f" providerId="ADAL" clId="{81A138FA-0826-45A6-A7B4-A2E2343FB730}" dt="2018-01-24T18:50:40.486" v="634" actId="692"/>
          <ac:cxnSpMkLst>
            <pc:docMk/>
            <pc:sldMk cId="3563863270" sldId="258"/>
            <ac:cxnSpMk id="18" creationId="{722BFB94-A7DF-4ABB-B99A-6E37A142FB89}"/>
          </ac:cxnSpMkLst>
        </pc:cxnChg>
        <pc:cxnChg chg="add mod">
          <ac:chgData name="Danny Young" userId="cb0f4ce2-eb4f-479e-8e8f-3beb257e632f" providerId="ADAL" clId="{81A138FA-0826-45A6-A7B4-A2E2343FB730}" dt="2018-01-24T18:50:58.924" v="648" actId="1076"/>
          <ac:cxnSpMkLst>
            <pc:docMk/>
            <pc:sldMk cId="3563863270" sldId="258"/>
            <ac:cxnSpMk id="19" creationId="{F10162F7-0AAB-45CB-BB4A-6B60697DC850}"/>
          </ac:cxnSpMkLst>
        </pc:cxnChg>
        <pc:cxnChg chg="add mod">
          <ac:chgData name="Danny Young" userId="cb0f4ce2-eb4f-479e-8e8f-3beb257e632f" providerId="ADAL" clId="{81A138FA-0826-45A6-A7B4-A2E2343FB730}" dt="2018-01-24T18:51:04.502" v="650" actId="1076"/>
          <ac:cxnSpMkLst>
            <pc:docMk/>
            <pc:sldMk cId="3563863270" sldId="258"/>
            <ac:cxnSpMk id="21" creationId="{4BC4525D-DD3E-4918-9129-72986C95E00E}"/>
          </ac:cxnSpMkLst>
        </pc:cxnChg>
      </pc:sldChg>
      <pc:sldChg chg="addSp delSp modSp">
        <pc:chgData name="Danny Young" userId="cb0f4ce2-eb4f-479e-8e8f-3beb257e632f" providerId="ADAL" clId="{81A138FA-0826-45A6-A7B4-A2E2343FB730}" dt="2018-01-24T18:40:49.986" v="15" actId="14100"/>
        <pc:sldMkLst>
          <pc:docMk/>
          <pc:sldMk cId="1920295982" sldId="259"/>
        </pc:sldMkLst>
        <pc:spChg chg="del mod">
          <ac:chgData name="Danny Young" userId="cb0f4ce2-eb4f-479e-8e8f-3beb257e632f" providerId="ADAL" clId="{81A138FA-0826-45A6-A7B4-A2E2343FB730}" dt="2018-01-24T18:40:36.798" v="11" actId="478"/>
          <ac:spMkLst>
            <pc:docMk/>
            <pc:sldMk cId="1920295982" sldId="259"/>
            <ac:spMk id="2" creationId="{C9B472C1-38E3-49CF-B339-18ECCEF60ACD}"/>
          </ac:spMkLst>
        </pc:spChg>
        <pc:spChg chg="mod">
          <ac:chgData name="Danny Young" userId="cb0f4ce2-eb4f-479e-8e8f-3beb257e632f" providerId="ADAL" clId="{81A138FA-0826-45A6-A7B4-A2E2343FB730}" dt="2018-01-24T18:40:45.283" v="13" actId="1076"/>
          <ac:spMkLst>
            <pc:docMk/>
            <pc:sldMk cId="1920295982" sldId="259"/>
            <ac:spMk id="3" creationId="{6E4DEAF9-5C1E-43D3-95EF-3AEBB7ADD1CB}"/>
          </ac:spMkLst>
        </pc:spChg>
        <pc:spChg chg="add mod">
          <ac:chgData name="Danny Young" userId="cb0f4ce2-eb4f-479e-8e8f-3beb257e632f" providerId="ADAL" clId="{81A138FA-0826-45A6-A7B4-A2E2343FB730}" dt="2018-01-24T18:40:19.766" v="1" actId="1076"/>
          <ac:spMkLst>
            <pc:docMk/>
            <pc:sldMk cId="1920295982" sldId="259"/>
            <ac:spMk id="4" creationId="{811E8535-D902-4EA5-B55C-E511D599E3B3}"/>
          </ac:spMkLst>
        </pc:spChg>
        <pc:graphicFrameChg chg="add mod">
          <ac:chgData name="Danny Young" userId="cb0f4ce2-eb4f-479e-8e8f-3beb257e632f" providerId="ADAL" clId="{81A138FA-0826-45A6-A7B4-A2E2343FB730}" dt="2018-01-24T18:40:49.986" v="15" actId="14100"/>
          <ac:graphicFrameMkLst>
            <pc:docMk/>
            <pc:sldMk cId="1920295982" sldId="259"/>
            <ac:graphicFrameMk id="5" creationId="{FB649294-D041-4C80-9B53-5DC6CD04C3DF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5633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8900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2356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76284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7886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765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26966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41433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655971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4605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44453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BDC365-6402-4786-B2D6-FEA80F03CCB7}" type="datetimeFigureOut">
              <a:rPr lang="en-CA" smtClean="0"/>
              <a:t>2018-01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D6F38A-16F5-444C-9D37-4FF5C8E181D4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777475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7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4.wmf"/><Relationship Id="rId19" Type="http://schemas.openxmlformats.org/officeDocument/2006/relationships/image" Target="../media/image8.wmf"/><Relationship Id="rId31" Type="http://schemas.openxmlformats.org/officeDocument/2006/relationships/image" Target="../media/image1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2063C5-CD82-4C2C-9E4C-EA41AA08690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Section 4.9 </a:t>
            </a:r>
            <a:br>
              <a:rPr lang="en-CA" dirty="0"/>
            </a:br>
            <a:r>
              <a:rPr lang="en-CA" dirty="0"/>
              <a:t>Solving Systems with Logarithm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6FEA27B-9FA9-4A64-8EA1-F1F79E28DB7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46817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693E57-0061-4D60-B6B0-13D4239848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5098" y="174058"/>
            <a:ext cx="7886700" cy="706224"/>
          </a:xfrm>
        </p:spPr>
        <p:txBody>
          <a:bodyPr/>
          <a:lstStyle/>
          <a:p>
            <a:r>
              <a:rPr lang="en-CA" dirty="0"/>
              <a:t>Solving Systems with Logarith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B2220A-173E-44B8-B652-8B9BFB261E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1104" y="1000847"/>
            <a:ext cx="7886700" cy="4351338"/>
          </a:xfrm>
        </p:spPr>
        <p:txBody>
          <a:bodyPr/>
          <a:lstStyle/>
          <a:p>
            <a:r>
              <a:rPr lang="en-CA" dirty="0"/>
              <a:t>When solving a system of equations:</a:t>
            </a:r>
          </a:p>
          <a:p>
            <a:pPr lvl="1"/>
            <a:r>
              <a:rPr lang="en-CA" dirty="0"/>
              <a:t>Goal: Solve for one variable first, plug it back in and then solve for the second variable</a:t>
            </a:r>
          </a:p>
          <a:p>
            <a:pPr lvl="1"/>
            <a:r>
              <a:rPr lang="en-CA" dirty="0"/>
              <a:t>Solve the system by elimination or substitution</a:t>
            </a:r>
          </a:p>
          <a:p>
            <a:pPr lvl="1"/>
            <a:r>
              <a:rPr lang="en-CA" dirty="0"/>
              <a:t>When solving systems with logs, use log rules from previous sections to simplify equation</a:t>
            </a:r>
          </a:p>
          <a:p>
            <a:pPr lvl="1"/>
            <a:r>
              <a:rPr lang="en-CA" dirty="0"/>
              <a:t>Use elimination to isolate the log of one variable, then go and solve for the other one</a:t>
            </a:r>
          </a:p>
          <a:p>
            <a:pPr lvl="1"/>
            <a:r>
              <a:rPr lang="en-CA" dirty="0"/>
              <a:t>Your solution is a coordinate</a:t>
            </a:r>
          </a:p>
          <a:p>
            <a:pPr lvl="1"/>
            <a:r>
              <a:rPr lang="en-CA" dirty="0"/>
              <a:t>Check for extraneous roots (Can’t log a negative value)</a:t>
            </a:r>
          </a:p>
        </p:txBody>
      </p:sp>
    </p:spTree>
    <p:extLst>
      <p:ext uri="{BB962C8B-B14F-4D97-AF65-F5344CB8AC3E}">
        <p14:creationId xmlns:p14="http://schemas.microsoft.com/office/powerpoint/2010/main" val="39821133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6988C9-50AB-40C8-AC5C-89AF6C9DC6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9306" y="317547"/>
            <a:ext cx="3391470" cy="5900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Solve for “x” and “y”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FD380C-FCB8-446E-87B7-210C29422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163966"/>
              </p:ext>
            </p:extLst>
          </p:nvPr>
        </p:nvGraphicFramePr>
        <p:xfrm>
          <a:off x="259306" y="818865"/>
          <a:ext cx="2504366" cy="86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409088" imgH="482391" progId="Equation.DSMT4">
                  <p:embed/>
                </p:oleObj>
              </mc:Choice>
              <mc:Fallback>
                <p:oleObj name="Equation" r:id="rId3" imgW="1409088" imgH="482391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8FD380C-FCB8-446E-87B7-210C29422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06" y="818865"/>
                        <a:ext cx="2504366" cy="862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D94A5A-F9A9-4B46-8BF5-B8C02BFB5A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11726"/>
              </p:ext>
            </p:extLst>
          </p:nvPr>
        </p:nvGraphicFramePr>
        <p:xfrm>
          <a:off x="3737402" y="863803"/>
          <a:ext cx="2235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4D94A5A-F9A9-4B46-8BF5-B8C02BFB5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402" y="863803"/>
                        <a:ext cx="2235200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AD4B2A-7BE0-4B80-8BE6-F2176A351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984546"/>
              </p:ext>
            </p:extLst>
          </p:nvPr>
        </p:nvGraphicFramePr>
        <p:xfrm>
          <a:off x="6898543" y="1479696"/>
          <a:ext cx="17160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0AD4B2A-7BE0-4B80-8BE6-F2176A3511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543" y="1479696"/>
                        <a:ext cx="1716088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CCFD341-A0E4-4684-947C-01B1425B102D}"/>
              </a:ext>
            </a:extLst>
          </p:cNvPr>
          <p:cNvSpPr txBox="1"/>
          <p:nvPr/>
        </p:nvSpPr>
        <p:spPr>
          <a:xfrm>
            <a:off x="6755642" y="722906"/>
            <a:ext cx="2129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ince  log10=1, then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A54DC0-3B50-42C8-B7BA-2AF2CBAC8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31943"/>
              </p:ext>
            </p:extLst>
          </p:nvPr>
        </p:nvGraphicFramePr>
        <p:xfrm>
          <a:off x="6898543" y="1086118"/>
          <a:ext cx="1603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CA54DC0-3B50-42C8-B7BA-2AF2CBAC8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543" y="1086118"/>
                        <a:ext cx="1603375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2137C14-2174-4B25-8604-A80E1D519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60796"/>
              </p:ext>
            </p:extLst>
          </p:nvPr>
        </p:nvGraphicFramePr>
        <p:xfrm>
          <a:off x="3080674" y="1100376"/>
          <a:ext cx="339725" cy="299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2137C14-2174-4B25-8604-A80E1D519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74" y="1100376"/>
                        <a:ext cx="339725" cy="299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AD2472-EE5C-4217-8027-7B8B59805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36411"/>
              </p:ext>
            </p:extLst>
          </p:nvPr>
        </p:nvGraphicFramePr>
        <p:xfrm>
          <a:off x="259306" y="2094376"/>
          <a:ext cx="22352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257120" imgH="431640" progId="Equation.DSMT4">
                  <p:embed/>
                </p:oleObj>
              </mc:Choice>
              <mc:Fallback>
                <p:oleObj name="Equation" r:id="rId13" imgW="1257120" imgH="431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AD2472-EE5C-4217-8027-7B8B59805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06" y="2094376"/>
                        <a:ext cx="2235200" cy="77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4341326-4FFA-4395-9F65-15B0F9E09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247935"/>
              </p:ext>
            </p:extLst>
          </p:nvPr>
        </p:nvGraphicFramePr>
        <p:xfrm>
          <a:off x="2499197" y="2073904"/>
          <a:ext cx="676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4341326-4FFA-4395-9F65-15B0F9E090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197" y="2073904"/>
                        <a:ext cx="6762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A19411D-2CA3-463D-891E-DA4098CB6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24412"/>
              </p:ext>
            </p:extLst>
          </p:nvPr>
        </p:nvGraphicFramePr>
        <p:xfrm>
          <a:off x="3420269" y="2056181"/>
          <a:ext cx="23034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6" imgW="1295280" imgH="203040" progId="Equation.DSMT4">
                  <p:embed/>
                </p:oleObj>
              </mc:Choice>
              <mc:Fallback>
                <p:oleObj name="Equation" r:id="rId16" imgW="129528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A19411D-2CA3-463D-891E-DA4098CB6E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269" y="2056181"/>
                        <a:ext cx="2303462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298B550-FF2F-4943-A9BA-A5D69DE0B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58347"/>
              </p:ext>
            </p:extLst>
          </p:nvPr>
        </p:nvGraphicFramePr>
        <p:xfrm>
          <a:off x="2499197" y="2475199"/>
          <a:ext cx="6762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8" imgW="380880" imgH="177480" progId="Equation.DSMT4">
                  <p:embed/>
                </p:oleObj>
              </mc:Choice>
              <mc:Fallback>
                <p:oleObj name="Equation" r:id="rId18" imgW="3808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298B550-FF2F-4943-A9BA-A5D69DE0B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197" y="2475199"/>
                        <a:ext cx="676275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45F17F6-BE74-4604-9088-13EF1C537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06404"/>
              </p:ext>
            </p:extLst>
          </p:nvPr>
        </p:nvGraphicFramePr>
        <p:xfrm>
          <a:off x="3380302" y="2485102"/>
          <a:ext cx="2199095" cy="37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0" imgW="1206360" imgH="203040" progId="Equation.DSMT4">
                  <p:embed/>
                </p:oleObj>
              </mc:Choice>
              <mc:Fallback>
                <p:oleObj name="Equation" r:id="rId20" imgW="12063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45F17F6-BE74-4604-9088-13EF1C537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302" y="2485102"/>
                        <a:ext cx="2199095" cy="372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D71F0212-2A3E-42C7-8CD2-B5E7CFED9221}"/>
              </a:ext>
            </a:extLst>
          </p:cNvPr>
          <p:cNvSpPr txBox="1"/>
          <p:nvPr/>
        </p:nvSpPr>
        <p:spPr>
          <a:xfrm>
            <a:off x="6485578" y="2290533"/>
            <a:ext cx="2399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ubtract the equations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22BFB94-A7DF-4ABB-B99A-6E37A142FB89}"/>
              </a:ext>
            </a:extLst>
          </p:cNvPr>
          <p:cNvCxnSpPr/>
          <p:nvPr/>
        </p:nvCxnSpPr>
        <p:spPr>
          <a:xfrm>
            <a:off x="3175472" y="2934269"/>
            <a:ext cx="279713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10162F7-0AAB-45CB-BB4A-6B60697DC850}"/>
              </a:ext>
            </a:extLst>
          </p:cNvPr>
          <p:cNvCxnSpPr>
            <a:cxnSpLocks/>
          </p:cNvCxnSpPr>
          <p:nvPr/>
        </p:nvCxnSpPr>
        <p:spPr>
          <a:xfrm flipV="1">
            <a:off x="3475182" y="2116308"/>
            <a:ext cx="587825" cy="29238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BC4525D-DD3E-4918-9129-72986C95E00E}"/>
              </a:ext>
            </a:extLst>
          </p:cNvPr>
          <p:cNvCxnSpPr>
            <a:cxnSpLocks/>
          </p:cNvCxnSpPr>
          <p:nvPr/>
        </p:nvCxnSpPr>
        <p:spPr>
          <a:xfrm flipV="1">
            <a:off x="3493828" y="2544084"/>
            <a:ext cx="587825" cy="29238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7D8CFD4-6CDD-4A66-8E67-A9216C61E5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45541"/>
              </p:ext>
            </p:extLst>
          </p:nvPr>
        </p:nvGraphicFramePr>
        <p:xfrm>
          <a:off x="4233606" y="3030119"/>
          <a:ext cx="113506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2" imgW="622080" imgH="203040" progId="Equation.DSMT4">
                  <p:embed/>
                </p:oleObj>
              </mc:Choice>
              <mc:Fallback>
                <p:oleObj name="Equation" r:id="rId22" imgW="6220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7D8CFD4-6CDD-4A66-8E67-A9216C61E5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606" y="3030119"/>
                        <a:ext cx="1135063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BAF4BB3-B185-4331-B13A-CDB972A15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27612"/>
              </p:ext>
            </p:extLst>
          </p:nvPr>
        </p:nvGraphicFramePr>
        <p:xfrm>
          <a:off x="5347927" y="3035146"/>
          <a:ext cx="3238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4" imgW="177480" imgH="177480" progId="Equation.DSMT4">
                  <p:embed/>
                </p:oleObj>
              </mc:Choice>
              <mc:Fallback>
                <p:oleObj name="Equation" r:id="rId24" imgW="17748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6BAF4BB3-B185-4331-B13A-CDB972A15F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7927" y="3035146"/>
                        <a:ext cx="323850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F713FCB7-62A2-4BD0-9999-2815F91217E6}"/>
              </a:ext>
            </a:extLst>
          </p:cNvPr>
          <p:cNvSpPr txBox="1"/>
          <p:nvPr/>
        </p:nvSpPr>
        <p:spPr>
          <a:xfrm>
            <a:off x="6500672" y="3033849"/>
            <a:ext cx="2399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Solve for ”y”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3C55685-BC56-46B4-96BF-F821F6EFB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63195"/>
              </p:ext>
            </p:extLst>
          </p:nvPr>
        </p:nvGraphicFramePr>
        <p:xfrm>
          <a:off x="4492468" y="3383118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6" imgW="558720" imgH="203040" progId="Equation.DSMT4">
                  <p:embed/>
                </p:oleObj>
              </mc:Choice>
              <mc:Fallback>
                <p:oleObj name="Equation" r:id="rId26" imgW="55872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53C55685-BC56-46B4-96BF-F821F6EFB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468" y="3383118"/>
                        <a:ext cx="1019175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10496C0-29E2-4CAD-93F5-18DD109ECF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38157"/>
              </p:ext>
            </p:extLst>
          </p:nvPr>
        </p:nvGraphicFramePr>
        <p:xfrm>
          <a:off x="4877003" y="3712595"/>
          <a:ext cx="787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8" imgW="431640" imgH="203040" progId="Equation.DSMT4">
                  <p:embed/>
                </p:oleObj>
              </mc:Choice>
              <mc:Fallback>
                <p:oleObj name="Equation" r:id="rId28" imgW="43164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10496C0-29E2-4CAD-93F5-18DD109ECF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003" y="3712595"/>
                        <a:ext cx="787400" cy="373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E1A87D3E-7F21-4257-BFDE-15333DC5F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63824"/>
              </p:ext>
            </p:extLst>
          </p:nvPr>
        </p:nvGraphicFramePr>
        <p:xfrm>
          <a:off x="194239" y="3835625"/>
          <a:ext cx="2797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0" imgW="1574640" imgH="279360" progId="Equation.DSMT4">
                  <p:embed/>
                </p:oleObj>
              </mc:Choice>
              <mc:Fallback>
                <p:oleObj name="Equation" r:id="rId30" imgW="1574640" imgH="279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E1A87D3E-7F21-4257-BFDE-15333DC5F1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39" y="3835625"/>
                        <a:ext cx="2797175" cy="500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86D0CFE9-8186-4BD6-BE3E-972EF6CC109B}"/>
              </a:ext>
            </a:extLst>
          </p:cNvPr>
          <p:cNvSpPr txBox="1"/>
          <p:nvPr/>
        </p:nvSpPr>
        <p:spPr>
          <a:xfrm>
            <a:off x="177348" y="3343263"/>
            <a:ext cx="23991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ow go solve for </a:t>
            </a:r>
            <a:endParaRPr lang="en-CA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8632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4DEAF9-5C1E-43D3-95EF-3AEBB7ADD1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548" y="160598"/>
            <a:ext cx="8958903" cy="107452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Determine all real solutions to the system of equations and prove that there are no more solution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11E8535-D902-4EA5-B55C-E511D599E3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553" y="290014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649294-D041-4C80-9B53-5DC6CD04C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356094"/>
              </p:ext>
            </p:extLst>
          </p:nvPr>
        </p:nvGraphicFramePr>
        <p:xfrm>
          <a:off x="245659" y="1050876"/>
          <a:ext cx="2313295" cy="1341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307532" imgH="761669" progId="Equation.DSMT4">
                  <p:embed/>
                </p:oleObj>
              </mc:Choice>
              <mc:Fallback>
                <p:oleObj name="Equation" r:id="rId3" imgW="1307532" imgH="761669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B649294-D041-4C80-9B53-5DC6CD04C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659" y="1050876"/>
                        <a:ext cx="2313295" cy="1341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29598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a36039a5544d59fb3d21d4147db5f676efad8fa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</TotalTime>
  <Words>132</Words>
  <Application>Microsoft Office PowerPoint</Application>
  <PresentationFormat>On-screen Show (4:3)</PresentationFormat>
  <Paragraphs>15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MathType 6.0 Equation</vt:lpstr>
      <vt:lpstr>Section 4.9  Solving Systems with Logarithms</vt:lpstr>
      <vt:lpstr>Solving Systems with Logarithm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9  Solving Systems with Logarithms</dc:title>
  <dc:creator>Danny Young</dc:creator>
  <cp:lastModifiedBy>Danny Young</cp:lastModifiedBy>
  <cp:revision>1</cp:revision>
  <dcterms:created xsi:type="dcterms:W3CDTF">2018-01-24T18:34:10Z</dcterms:created>
  <dcterms:modified xsi:type="dcterms:W3CDTF">2018-01-24T18:57:48Z</dcterms:modified>
</cp:coreProperties>
</file>